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46C1" w:rsidRPr="00477397" w:rsidRDefault="00477397">
      <w:pPr>
        <w:rPr>
          <w:b/>
          <w:u w:val="single"/>
        </w:rPr>
      </w:pPr>
      <w:r w:rsidRPr="00477397">
        <w:rPr>
          <w:b/>
          <w:u w:val="single"/>
        </w:rPr>
        <w:t>Extra materiaal 1H</w:t>
      </w:r>
      <w:r w:rsidR="00D92749">
        <w:rPr>
          <w:b/>
          <w:u w:val="single"/>
        </w:rPr>
        <w:t>TL</w:t>
      </w:r>
    </w:p>
    <w:p w:rsidR="00280B2E" w:rsidRDefault="00477397">
      <w:r>
        <w:rPr>
          <w:b/>
        </w:rPr>
        <w:t>Opdracht 1</w:t>
      </w:r>
      <w:r w:rsidR="00280B2E">
        <w:rPr>
          <w:b/>
        </w:rPr>
        <w:t>:</w:t>
      </w:r>
      <w:r>
        <w:rPr>
          <w:b/>
        </w:rPr>
        <w:t xml:space="preserve"> </w:t>
      </w:r>
      <w:r w:rsidR="002D5AD7">
        <w:rPr>
          <w:b/>
        </w:rPr>
        <w:t>Spaarrekening</w:t>
      </w:r>
      <w:r>
        <w:rPr>
          <w:b/>
        </w:rPr>
        <w:br/>
      </w:r>
      <w:r w:rsidR="002D5AD7">
        <w:t xml:space="preserve">Met de formule </w:t>
      </w:r>
      <w:r w:rsidR="002D5AD7">
        <w:rPr>
          <w:i/>
        </w:rPr>
        <w:t>aantal dagen × 30 + 100 = bedrag</w:t>
      </w:r>
      <w:r w:rsidR="002D5AD7">
        <w:t xml:space="preserve"> kan je uitrekenen hoeveel geld er op de bankrekening van Jens staat.</w:t>
      </w:r>
      <w:r w:rsidR="002D5AD7">
        <w:br/>
        <w:t xml:space="preserve">a. Maak van deze woordformule een leterformule, gebruik de letters </w:t>
      </w:r>
      <w:r w:rsidR="002D5AD7">
        <w:rPr>
          <w:i/>
        </w:rPr>
        <w:t>a</w:t>
      </w:r>
      <w:r w:rsidR="002D5AD7">
        <w:t xml:space="preserve"> en </w:t>
      </w:r>
      <w:r w:rsidR="002D5AD7">
        <w:rPr>
          <w:i/>
        </w:rPr>
        <w:t>b</w:t>
      </w:r>
      <w:r w:rsidR="002D5AD7">
        <w:t>.</w:t>
      </w:r>
      <w:r w:rsidR="002D5AD7">
        <w:br/>
        <w:t>b. Maak ook van de volgende woordformules letterformules. Kies zelf geschikte letters.</w:t>
      </w:r>
      <w:r w:rsidR="002D5AD7">
        <w:br/>
        <w:t xml:space="preserve">      A</w:t>
      </w:r>
      <w:r>
        <w:t>. Prijs = aantal × 4 + 9</w:t>
      </w:r>
      <w:r w:rsidR="00280B2E">
        <w:tab/>
      </w:r>
      <w:r w:rsidR="00280B2E">
        <w:tab/>
      </w:r>
      <w:r w:rsidR="00280B2E">
        <w:tab/>
      </w:r>
      <w:r w:rsidR="00280B2E">
        <w:tab/>
      </w:r>
      <w:r>
        <w:br/>
      </w:r>
      <w:r w:rsidR="002D5AD7">
        <w:t xml:space="preserve">      B</w:t>
      </w:r>
      <w:r>
        <w:t xml:space="preserve">. </w:t>
      </w:r>
      <w:r w:rsidR="00280B2E">
        <w:t>Hoogte = 100 – 4 × tijd</w:t>
      </w:r>
      <w:r w:rsidR="00280B2E">
        <w:tab/>
      </w:r>
      <w:r w:rsidR="00280B2E">
        <w:tab/>
      </w:r>
      <w:r w:rsidR="00280B2E">
        <w:tab/>
      </w:r>
      <w:r w:rsidR="00280B2E">
        <w:br/>
      </w:r>
    </w:p>
    <w:p w:rsidR="00280B2E" w:rsidRDefault="00280B2E"/>
    <w:p w:rsidR="00280B2E" w:rsidRDefault="00280B2E" w:rsidP="00280B2E">
      <w:r>
        <w:rPr>
          <w:b/>
        </w:rPr>
        <w:t xml:space="preserve">Opdracht 2: </w:t>
      </w:r>
      <w:r w:rsidR="002D5AD7">
        <w:rPr>
          <w:b/>
        </w:rPr>
        <w:t>Gelijke formules</w:t>
      </w:r>
      <w:r>
        <w:rPr>
          <w:b/>
        </w:rPr>
        <w:br/>
      </w:r>
      <w:r w:rsidR="002D5AD7">
        <w:t>Welke van de volgende vier formules zijn gelijk?</w:t>
      </w:r>
      <w:r w:rsidR="002D5AD7">
        <w:br/>
        <w:t>A. 5 × a + 10 = b</w:t>
      </w:r>
      <w:r w:rsidR="002D5AD7">
        <w:br/>
        <w:t>B. a × 10 + 5 = b</w:t>
      </w:r>
      <w:r w:rsidR="002D5AD7">
        <w:br/>
        <w:t>C. a × 12 = b</w:t>
      </w:r>
      <w:r w:rsidR="002D5AD7">
        <w:br/>
        <w:t>D. 10 + a × 5 = b</w:t>
      </w:r>
    </w:p>
    <w:p w:rsidR="002D5AD7" w:rsidRDefault="002D5AD7" w:rsidP="00280B2E"/>
    <w:p w:rsidR="00AC0A23" w:rsidRDefault="00280B2E" w:rsidP="00280B2E">
      <w:r>
        <w:rPr>
          <w:b/>
        </w:rPr>
        <w:t>Opdracht 3:</w:t>
      </w:r>
      <w:r w:rsidR="002D5AD7">
        <w:rPr>
          <w:b/>
        </w:rPr>
        <w:t xml:space="preserve"> Pijlenketting</w:t>
      </w:r>
      <w:r>
        <w:rPr>
          <w:b/>
        </w:rPr>
        <w:t xml:space="preserve"> </w:t>
      </w:r>
      <w:r>
        <w:rPr>
          <w:b/>
        </w:rPr>
        <w:br/>
      </w:r>
      <w:r w:rsidR="002D5AD7">
        <w:t>Maak bij de pijlenkettingen</w:t>
      </w:r>
      <w:r w:rsidR="003E5FC4">
        <w:t xml:space="preserve"> 1 en 2</w:t>
      </w:r>
      <w:r w:rsidR="002D5AD7">
        <w:t xml:space="preserve"> de omgekeerde pijlenketting.</w:t>
      </w:r>
    </w:p>
    <w:p w:rsidR="002D5AD7" w:rsidRPr="003E5FC4" w:rsidRDefault="003E5FC4" w:rsidP="003E5FC4">
      <w:pPr>
        <w:pStyle w:val="ListParagraph"/>
        <w:numPr>
          <w:ilvl w:val="0"/>
          <w:numId w:val="11"/>
        </w:numPr>
      </w:pPr>
      <w:r w:rsidRPr="003E5FC4">
        <w:rPr>
          <w:i/>
        </w:rPr>
        <w:t>a</w:t>
      </w:r>
      <w:r w:rsidRPr="00B3002E">
        <w:t xml:space="preserve"> </w:t>
      </w:r>
      <w:r w:rsidRPr="00B3002E"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.75pt" o:ole="">
            <v:imagedata r:id="rId5" o:title=""/>
          </v:shape>
          <o:OLEObject Type="Embed" ProgID="Equation.DSMT4" ShapeID="_x0000_i1025" DrawAspect="Content" ObjectID="_1646117863" r:id="rId6"/>
        </w:object>
      </w:r>
      <w:r w:rsidRPr="00B3002E">
        <w:t>…</w:t>
      </w:r>
      <w:r w:rsidRPr="00B3002E">
        <w:object w:dxaOrig="800" w:dyaOrig="320">
          <v:shape id="_x0000_i1026" type="#_x0000_t75" style="width:39.75pt;height:15.75pt" o:ole="">
            <v:imagedata r:id="rId7" o:title=""/>
          </v:shape>
          <o:OLEObject Type="Embed" ProgID="Equation.DSMT4" ShapeID="_x0000_i1026" DrawAspect="Content" ObjectID="_1646117864" r:id="rId8"/>
        </w:object>
      </w:r>
      <w:r w:rsidRPr="003E5FC4">
        <w:rPr>
          <w:i/>
        </w:rPr>
        <w:t>k</w:t>
      </w:r>
    </w:p>
    <w:p w:rsidR="003E5FC4" w:rsidRPr="003E5FC4" w:rsidRDefault="003E5FC4" w:rsidP="003E5FC4">
      <w:pPr>
        <w:pStyle w:val="ListParagraph"/>
        <w:numPr>
          <w:ilvl w:val="0"/>
          <w:numId w:val="11"/>
        </w:numPr>
      </w:pPr>
      <w:r w:rsidRPr="00B3002E">
        <w:rPr>
          <w:i/>
        </w:rPr>
        <w:t>a</w:t>
      </w:r>
      <w:r w:rsidRPr="00B3002E">
        <w:t xml:space="preserve"> </w:t>
      </w:r>
      <w:r w:rsidRPr="00B3002E">
        <w:rPr>
          <w:position w:val="-6"/>
        </w:rPr>
        <w:object w:dxaOrig="720" w:dyaOrig="320">
          <v:shape id="_x0000_i1029" type="#_x0000_t75" style="width:36pt;height:15.75pt" o:ole="">
            <v:imagedata r:id="rId9" o:title=""/>
          </v:shape>
          <o:OLEObject Type="Embed" ProgID="Equation.DSMT4" ShapeID="_x0000_i1029" DrawAspect="Content" ObjectID="_1646117865" r:id="rId10"/>
        </w:object>
      </w:r>
      <w:r w:rsidRPr="00B3002E">
        <w:t>…</w:t>
      </w:r>
      <w:r w:rsidRPr="00B3002E">
        <w:rPr>
          <w:position w:val="-6"/>
        </w:rPr>
        <w:object w:dxaOrig="820" w:dyaOrig="320">
          <v:shape id="_x0000_i1030" type="#_x0000_t75" style="width:41.25pt;height:15.75pt" o:ole="">
            <v:imagedata r:id="rId11" o:title=""/>
          </v:shape>
          <o:OLEObject Type="Embed" ProgID="Equation.DSMT4" ShapeID="_x0000_i1030" DrawAspect="Content" ObjectID="_1646117866" r:id="rId12"/>
        </w:object>
      </w:r>
      <w:r w:rsidRPr="00B3002E">
        <w:rPr>
          <w:i/>
        </w:rPr>
        <w:t>b</w:t>
      </w:r>
    </w:p>
    <w:p w:rsidR="003E5FC4" w:rsidRDefault="003E5FC4" w:rsidP="003E5FC4"/>
    <w:p w:rsidR="00F82679" w:rsidRPr="00F82679" w:rsidRDefault="00F82679" w:rsidP="00280B2E"/>
    <w:p w:rsidR="00AC0A23" w:rsidRPr="003E5FC4" w:rsidRDefault="00F82679" w:rsidP="00280B2E">
      <w:r>
        <w:rPr>
          <w:b/>
        </w:rPr>
        <w:t>Opdracht 4</w:t>
      </w:r>
      <w:r w:rsidR="00AC0A23">
        <w:rPr>
          <w:b/>
        </w:rPr>
        <w:t xml:space="preserve">: </w:t>
      </w:r>
      <w:r w:rsidR="003E5FC4">
        <w:rPr>
          <w:b/>
        </w:rPr>
        <w:t>Sportvereniging</w:t>
      </w:r>
      <w:r w:rsidR="00AC0A23">
        <w:rPr>
          <w:b/>
        </w:rPr>
        <w:br/>
      </w:r>
      <w:r w:rsidR="003E5FC4">
        <w:t xml:space="preserve">Een sportvereniging wil een nieuw clubhuis bouwen. Zij hebben daarvoor al een bedrag gespaard. De rest van het bedrag krijgen ze door het verhuren van reclameborden langs het veld voor €500,- per stuk. Je kunt het bedrag </w:t>
      </w:r>
      <w:r w:rsidR="003E5FC4">
        <w:rPr>
          <w:i/>
        </w:rPr>
        <w:t>b</w:t>
      </w:r>
      <w:r w:rsidR="003E5FC4">
        <w:t xml:space="preserve"> in euro’s dat de vereniging heeft, berekenen met de formule</w:t>
      </w:r>
      <w:r w:rsidR="003E5FC4">
        <w:br/>
      </w:r>
      <w:r w:rsidR="003E5FC4">
        <w:rPr>
          <w:i/>
        </w:rPr>
        <w:t>b = 34000 + 500 × a.</w:t>
      </w:r>
      <w:r w:rsidR="003E5FC4">
        <w:t xml:space="preserve"> Hierbij is </w:t>
      </w:r>
      <w:r w:rsidR="003E5FC4">
        <w:rPr>
          <w:i/>
        </w:rPr>
        <w:t>a</w:t>
      </w:r>
      <w:r w:rsidR="003E5FC4">
        <w:t xml:space="preserve"> het aantal verhuurde reclameborden.</w:t>
      </w:r>
    </w:p>
    <w:p w:rsidR="00AC0A23" w:rsidRDefault="003E5FC4" w:rsidP="00AC0A23">
      <w:r>
        <w:t>a. Hoeveel heeft de sportvereniging al gespaard?</w:t>
      </w:r>
      <w:r>
        <w:br/>
        <w:t>b. Het clubhuis kost €46.000,- Hoeveel reclame borden moeten worden verhuurd?</w:t>
      </w:r>
    </w:p>
    <w:p w:rsidR="00F82679" w:rsidRDefault="00F82679" w:rsidP="00AC0A23"/>
    <w:p w:rsidR="003E5FC4" w:rsidRDefault="00F82679" w:rsidP="00F82679">
      <w:r>
        <w:rPr>
          <w:b/>
        </w:rPr>
        <w:t xml:space="preserve">Opdracht </w:t>
      </w:r>
      <w:r>
        <w:rPr>
          <w:b/>
        </w:rPr>
        <w:t>5</w:t>
      </w:r>
      <w:r>
        <w:rPr>
          <w:b/>
        </w:rPr>
        <w:t>: Formule</w:t>
      </w:r>
      <w:r>
        <w:rPr>
          <w:b/>
        </w:rPr>
        <w:br/>
      </w:r>
      <w:r w:rsidR="003E5FC4">
        <w:t>Los de volgende vergelijkingen op met de omgekeerde pijlenketting. Vergeet de controle niet.</w:t>
      </w:r>
      <w:r w:rsidR="003E5FC4">
        <w:br/>
        <w:t>a. 7 × k + 4 = 46</w:t>
      </w:r>
      <w:r w:rsidR="003E5FC4">
        <w:br/>
        <w:t>b. 9 + 8 × m = 105</w:t>
      </w:r>
      <w:r w:rsidR="003E5FC4">
        <w:br/>
        <w:t>c. 2 × p – 5 = 40</w:t>
      </w:r>
      <w:r w:rsidR="003E5FC4">
        <w:br/>
        <w:t>d. b : 5 + 11 = 24</w:t>
      </w:r>
    </w:p>
    <w:p w:rsidR="00F82679" w:rsidRDefault="00F82679" w:rsidP="00AC0A23"/>
    <w:p w:rsidR="003E5FC4" w:rsidRDefault="003E5FC4" w:rsidP="00AC0A23"/>
    <w:p w:rsidR="00F82679" w:rsidRDefault="00F82679" w:rsidP="00AC0A23">
      <w:r>
        <w:rPr>
          <w:b/>
        </w:rPr>
        <w:lastRenderedPageBreak/>
        <w:t>Opdracht 6: Formule met haakjes</w:t>
      </w:r>
      <w:r>
        <w:rPr>
          <w:b/>
        </w:rPr>
        <w:br/>
      </w:r>
      <w:r w:rsidR="006F02C5">
        <w:t xml:space="preserve">Frits heeft in zijn spaarpot op dit moment €27,- Vanaf nu gaat Frits drie euro per week sparen. Frits gebruikt de formule </w:t>
      </w:r>
      <w:r w:rsidR="006F02C5">
        <w:rPr>
          <w:i/>
        </w:rPr>
        <w:t>27 + 3 × a = b.</w:t>
      </w:r>
      <w:r w:rsidR="006F02C5">
        <w:rPr>
          <w:i/>
        </w:rPr>
        <w:br/>
      </w:r>
      <w:r w:rsidR="006F02C5">
        <w:t xml:space="preserve">De </w:t>
      </w:r>
      <w:r w:rsidR="006F02C5">
        <w:rPr>
          <w:i/>
        </w:rPr>
        <w:t>a</w:t>
      </w:r>
      <w:r w:rsidR="006F02C5">
        <w:t xml:space="preserve"> stelt het aantal weken voor en </w:t>
      </w:r>
      <w:r w:rsidR="006F02C5">
        <w:rPr>
          <w:i/>
        </w:rPr>
        <w:t>b</w:t>
      </w:r>
      <w:r w:rsidR="006F02C5">
        <w:t xml:space="preserve"> is het bedrag in euro’s in zijn spaarpot.</w:t>
      </w:r>
    </w:p>
    <w:p w:rsidR="006F02C5" w:rsidRPr="006F02C5" w:rsidRDefault="006F02C5" w:rsidP="006F02C5">
      <w:r>
        <w:t>a. Maak een pijlenketting bij de formule.</w:t>
      </w:r>
      <w:r>
        <w:br/>
        <w:t>b. Bereken het bedrag dat Frits heeft na acht weken.</w:t>
      </w:r>
      <w:r>
        <w:br/>
        <w:t>c. Bereken b als a = 5.</w:t>
      </w:r>
      <w:r>
        <w:br/>
        <w:t>d. Na een aantal weken heeft Frits €72,-</w:t>
      </w:r>
      <w:r>
        <w:br/>
        <w:t>Hoeveel weken heeft Frits gespaard?</w:t>
      </w:r>
    </w:p>
    <w:p w:rsidR="006F02C5" w:rsidRPr="00F82679" w:rsidRDefault="006F02C5" w:rsidP="00AC0A23"/>
    <w:p w:rsidR="00F82679" w:rsidRDefault="00F82679" w:rsidP="00280B2E">
      <w:r>
        <w:rPr>
          <w:b/>
        </w:rPr>
        <w:t>Opdracht 7: Drie formules</w:t>
      </w:r>
      <w:r>
        <w:rPr>
          <w:b/>
        </w:rPr>
        <w:br/>
      </w:r>
      <w:r>
        <w:t xml:space="preserve">A: winst = 20 × aantal – 140 </w:t>
      </w:r>
      <w:r>
        <w:br/>
        <w:t>B: p = 4c + 17</w:t>
      </w:r>
      <w:r>
        <w:br/>
        <w:t>C: d = 12 – 5(x – 4)</w:t>
      </w:r>
    </w:p>
    <w:p w:rsidR="00F82679" w:rsidRDefault="00F82679" w:rsidP="00F82679">
      <w:r>
        <w:t>a. Bereken bij formule A de winst als het aantal = 8.</w:t>
      </w:r>
      <w:r>
        <w:br/>
        <w:t xml:space="preserve">b. Bereken bij formule B de uitkomst p als c = </w:t>
      </w:r>
      <w:r>
        <w:t xml:space="preserve"> –</w:t>
      </w:r>
      <w:r>
        <w:t>9.</w:t>
      </w:r>
      <w:r>
        <w:br/>
        <w:t>c. Bereken bij formule C de uitkomst d als x = 10.</w:t>
      </w:r>
    </w:p>
    <w:p w:rsidR="00F82679" w:rsidRPr="00F82679" w:rsidRDefault="00F82679" w:rsidP="00F82679">
      <w:bookmarkStart w:id="0" w:name="_GoBack"/>
      <w:bookmarkEnd w:id="0"/>
    </w:p>
    <w:p w:rsidR="00D8436B" w:rsidRDefault="00F82679" w:rsidP="00280B2E">
      <w:r>
        <w:rPr>
          <w:b/>
        </w:rPr>
        <w:t>Opdracht 8</w:t>
      </w:r>
      <w:r w:rsidR="00D8436B">
        <w:rPr>
          <w:b/>
        </w:rPr>
        <w:t>: Oplossen</w:t>
      </w:r>
      <w:r w:rsidR="00D8436B">
        <w:rPr>
          <w:b/>
        </w:rPr>
        <w:br/>
      </w:r>
      <w:r w:rsidR="00D8436B">
        <w:t>Los de volgende vergelijkingen met bordjes op en controleer steeds je antwoord.</w:t>
      </w:r>
    </w:p>
    <w:p w:rsidR="008B5A04" w:rsidRDefault="00D8436B" w:rsidP="00D8436B">
      <w:r>
        <w:t>a.  3 × a + 9 = 18</w:t>
      </w:r>
      <w:r>
        <w:tab/>
      </w:r>
      <w:r>
        <w:tab/>
      </w:r>
      <w:r>
        <w:tab/>
      </w:r>
      <w:r>
        <w:tab/>
        <w:t xml:space="preserve">d. </w:t>
      </w:r>
      <w:r w:rsidR="008B5A04">
        <w:t>85 = 25 + 5a</w:t>
      </w:r>
      <w:r>
        <w:br/>
        <w:t>b. 2b + 7 = 23</w:t>
      </w:r>
      <w:r w:rsidR="008B5A04">
        <w:tab/>
      </w:r>
      <w:r w:rsidR="008B5A04">
        <w:tab/>
      </w:r>
      <w:r w:rsidR="008B5A04">
        <w:tab/>
      </w:r>
      <w:r w:rsidR="008B5A04">
        <w:tab/>
      </w:r>
      <w:r w:rsidR="008B5A04">
        <w:tab/>
        <w:t xml:space="preserve">e. 3n – 12,5 = </w:t>
      </w:r>
      <w:r w:rsidR="008B5A04">
        <w:t>–</w:t>
      </w:r>
      <w:r w:rsidR="008B5A04">
        <w:t xml:space="preserve">34,5 </w:t>
      </w:r>
      <w:r>
        <w:br/>
        <w:t>c. 8w + 8 = 8</w:t>
      </w:r>
      <w:r w:rsidR="008B5A04">
        <w:tab/>
      </w:r>
      <w:r w:rsidR="008B5A04">
        <w:tab/>
      </w:r>
      <w:r w:rsidR="008B5A04">
        <w:tab/>
      </w:r>
      <w:r w:rsidR="008B5A04">
        <w:tab/>
      </w:r>
      <w:r w:rsidR="008B5A04">
        <w:tab/>
        <w:t>f. 170 – 14t = 72</w:t>
      </w:r>
    </w:p>
    <w:p w:rsidR="00477397" w:rsidRPr="00280B2E" w:rsidRDefault="00477397" w:rsidP="00D8436B">
      <w:r w:rsidRPr="00280B2E">
        <w:br/>
      </w:r>
    </w:p>
    <w:sectPr w:rsidR="00477397" w:rsidRPr="00280B2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155CD3"/>
    <w:multiLevelType w:val="hybridMultilevel"/>
    <w:tmpl w:val="697893B0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0467CF"/>
    <w:multiLevelType w:val="hybridMultilevel"/>
    <w:tmpl w:val="B42C9036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9067E3"/>
    <w:multiLevelType w:val="hybridMultilevel"/>
    <w:tmpl w:val="44AA9968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AE07F7"/>
    <w:multiLevelType w:val="hybridMultilevel"/>
    <w:tmpl w:val="AF7A57EA"/>
    <w:lvl w:ilvl="0" w:tplc="50C4D7C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5E6FA9"/>
    <w:multiLevelType w:val="hybridMultilevel"/>
    <w:tmpl w:val="B58A2286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9009F4"/>
    <w:multiLevelType w:val="hybridMultilevel"/>
    <w:tmpl w:val="FD3CA16E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4434FB"/>
    <w:multiLevelType w:val="hybridMultilevel"/>
    <w:tmpl w:val="3A0063EE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795608"/>
    <w:multiLevelType w:val="hybridMultilevel"/>
    <w:tmpl w:val="4D8EB7E2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783CAA"/>
    <w:multiLevelType w:val="hybridMultilevel"/>
    <w:tmpl w:val="5F5230D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F44862"/>
    <w:multiLevelType w:val="hybridMultilevel"/>
    <w:tmpl w:val="5A92FDCE"/>
    <w:lvl w:ilvl="0" w:tplc="04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A585E45"/>
    <w:multiLevelType w:val="hybridMultilevel"/>
    <w:tmpl w:val="26980C1A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341500C"/>
    <w:multiLevelType w:val="hybridMultilevel"/>
    <w:tmpl w:val="45AADDC6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350F0C"/>
    <w:multiLevelType w:val="hybridMultilevel"/>
    <w:tmpl w:val="6076155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D428A2"/>
    <w:multiLevelType w:val="hybridMultilevel"/>
    <w:tmpl w:val="915A9F7C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8"/>
  </w:num>
  <w:num w:numId="5">
    <w:abstractNumId w:val="2"/>
  </w:num>
  <w:num w:numId="6">
    <w:abstractNumId w:val="1"/>
  </w:num>
  <w:num w:numId="7">
    <w:abstractNumId w:val="11"/>
  </w:num>
  <w:num w:numId="8">
    <w:abstractNumId w:val="7"/>
  </w:num>
  <w:num w:numId="9">
    <w:abstractNumId w:val="10"/>
  </w:num>
  <w:num w:numId="10">
    <w:abstractNumId w:val="12"/>
  </w:num>
  <w:num w:numId="11">
    <w:abstractNumId w:val="9"/>
  </w:num>
  <w:num w:numId="12">
    <w:abstractNumId w:val="13"/>
  </w:num>
  <w:num w:numId="13">
    <w:abstractNumId w:val="5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7397"/>
    <w:rsid w:val="00280B2E"/>
    <w:rsid w:val="002D5AD7"/>
    <w:rsid w:val="003E5FC4"/>
    <w:rsid w:val="00477397"/>
    <w:rsid w:val="006F02C5"/>
    <w:rsid w:val="008B5A04"/>
    <w:rsid w:val="00AC0A23"/>
    <w:rsid w:val="00B846C1"/>
    <w:rsid w:val="00D8436B"/>
    <w:rsid w:val="00D92749"/>
    <w:rsid w:val="00F82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CD4051"/>
  <w15:chartTrackingRefBased/>
  <w15:docId w15:val="{9D5E7D29-42B0-43F8-8A41-05F5EB3997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0B2E"/>
    <w:pPr>
      <w:ind w:left="720"/>
      <w:contextualSpacing/>
    </w:pPr>
  </w:style>
  <w:style w:type="paragraph" w:customStyle="1" w:styleId="tekst120PW">
    <w:name w:val="tekst120_PW"/>
    <w:basedOn w:val="Normal"/>
    <w:qFormat/>
    <w:rsid w:val="003E5FC4"/>
    <w:pPr>
      <w:tabs>
        <w:tab w:val="left" w:pos="397"/>
        <w:tab w:val="left" w:pos="680"/>
        <w:tab w:val="left" w:pos="907"/>
        <w:tab w:val="left" w:pos="1134"/>
        <w:tab w:val="left" w:pos="3261"/>
        <w:tab w:val="left" w:pos="3544"/>
        <w:tab w:val="left" w:pos="5954"/>
        <w:tab w:val="left" w:pos="6237"/>
      </w:tabs>
      <w:spacing w:after="0" w:line="240" w:lineRule="auto"/>
      <w:ind w:left="567" w:right="2268" w:hanging="567"/>
    </w:pPr>
    <w:rPr>
      <w:rFonts w:ascii="Arial" w:eastAsia="Times New Roman" w:hAnsi="Arial" w:cs="Times New Roman"/>
      <w:sz w:val="24"/>
      <w:szCs w:val="21"/>
      <w:lang w:eastAsia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4</Words>
  <Characters>200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a nikkels</dc:creator>
  <cp:keywords/>
  <dc:description/>
  <cp:lastModifiedBy>laura nikkels</cp:lastModifiedBy>
  <cp:revision>2</cp:revision>
  <dcterms:created xsi:type="dcterms:W3CDTF">2020-03-19T09:11:00Z</dcterms:created>
  <dcterms:modified xsi:type="dcterms:W3CDTF">2020-03-19T09:11:00Z</dcterms:modified>
</cp:coreProperties>
</file>